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8" r:id="rId4"/>
    <p:sldId id="261" r:id="rId5"/>
    <p:sldId id="259" r:id="rId6"/>
    <p:sldId id="262" r:id="rId7"/>
    <p:sldId id="263" r:id="rId8"/>
    <p:sldId id="265" r:id="rId9"/>
    <p:sldId id="260" r:id="rId10"/>
    <p:sldId id="264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BB182A8-D286-47D0-9A00-0D170CCF43EF}" v="321" dt="2018-11-05T06:11:58.10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76" y="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6E4E50-60EA-49FC-A9C5-1F05A38040AC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66FD71-28BE-4121-A29F-3453527EA563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3756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59295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4364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4479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849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16073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1906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68802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8281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1722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6FD71-28BE-4121-A29F-3453527EA563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2323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1E69BE3-C4E8-4851-A3FB-ED0AA7B7A2D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F4310E2-2138-4851-ACC5-1EB110088319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22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1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hyperlink" Target="http://www.bcmath.ca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8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6.wmf"/><Relationship Id="rId3" Type="http://schemas.openxmlformats.org/officeDocument/2006/relationships/notesSlide" Target="../notesSlides/notesSlide9.xml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58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3.4 </a:t>
            </a:r>
            <a:br>
              <a:rPr lang="en-CA" dirty="0"/>
            </a:br>
            <a:r>
              <a:rPr lang="en-CA" dirty="0"/>
              <a:t>Applications of Percentag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728130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sz="1500" dirty="0"/>
              <a:t>Images:</a:t>
            </a:r>
            <a:br>
              <a:rPr lang="en-CA" sz="1500" dirty="0"/>
            </a:br>
            <a:r>
              <a:rPr lang="en-CA" sz="1500" dirty="0"/>
              <a:t>http://www.travelblat.com/best-places-to-snowboard/</a:t>
            </a:r>
          </a:p>
          <a:p>
            <a:endParaRPr lang="en-CA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r>
              <a:rPr lang="en-CA" dirty="0"/>
              <a:t>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146048"/>
            <a:ext cx="8458200" cy="5407152"/>
          </a:xfrm>
        </p:spPr>
        <p:txBody>
          <a:bodyPr/>
          <a:lstStyle/>
          <a:p>
            <a:r>
              <a:rPr lang="en-CA" dirty="0"/>
              <a:t>Percentages is often used in areas where money is involved</a:t>
            </a:r>
          </a:p>
          <a:p>
            <a:r>
              <a:rPr lang="en-CA" dirty="0"/>
              <a:t>Taxes to the government [GST, PST, Income Tax]</a:t>
            </a:r>
          </a:p>
          <a:p>
            <a:pPr lvl="1"/>
            <a:r>
              <a:rPr lang="en-CA" dirty="0"/>
              <a:t>You pay taxes based on a percentage of your income</a:t>
            </a:r>
          </a:p>
          <a:p>
            <a:r>
              <a:rPr lang="en-CA" dirty="0"/>
              <a:t>Commission: money earned from sales</a:t>
            </a:r>
          </a:p>
          <a:p>
            <a:pPr lvl="1"/>
            <a:r>
              <a:rPr lang="en-CA" dirty="0"/>
              <a:t>You get paid based on a percentage of what you sell</a:t>
            </a:r>
          </a:p>
          <a:p>
            <a:r>
              <a:rPr lang="en-CA" dirty="0"/>
              <a:t>Discounts from a sale: Money reduced from the regular price </a:t>
            </a:r>
          </a:p>
          <a:p>
            <a:r>
              <a:rPr lang="en-CA" dirty="0"/>
              <a:t>Appreciation/Depreciation: Growth or decrease in the value of an object</a:t>
            </a:r>
          </a:p>
          <a:p>
            <a:pPr lvl="1"/>
            <a:r>
              <a:rPr lang="en-CA" dirty="0"/>
              <a:t>Cars usually depreciates in value each year</a:t>
            </a:r>
          </a:p>
          <a:p>
            <a:pPr lvl="1"/>
            <a:r>
              <a:rPr lang="en-CA" dirty="0"/>
              <a:t>Houses usually increase in value each year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" y="3201987"/>
            <a:ext cx="5045272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81020"/>
            <a:ext cx="3990975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038600"/>
            <a:ext cx="3914987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29200"/>
            <a:ext cx="2714625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800600"/>
            <a:ext cx="1752600" cy="1841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0989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19050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</a:t>
            </a:r>
            <a:r>
              <a:rPr lang="en-CA" dirty="0" err="1"/>
              <a:t>Micheal</a:t>
            </a:r>
            <a:r>
              <a:rPr lang="en-CA" dirty="0"/>
              <a:t> is a realtor for </a:t>
            </a:r>
            <a:r>
              <a:rPr lang="en-CA" dirty="0" err="1"/>
              <a:t>Remax</a:t>
            </a:r>
            <a:r>
              <a:rPr lang="en-CA" dirty="0"/>
              <a:t> and he earns 3% commission on the first $100,000 and then 1% on the rest of the estate.  How much will he earn if he sold a house for $850,000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69340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house is worth $850,000, so he earns 3% of $100,000 and 1% on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rest of the house ($750,000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2673698"/>
            <a:ext cx="199285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/>
              <a:t>First $100,0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427" y="4209366"/>
            <a:ext cx="182614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/>
              <a:t>Rest of Cost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38400" y="2643664"/>
          <a:ext cx="4648200" cy="47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866600" imgH="190440" progId="Equation.DSMT4">
                  <p:embed/>
                </p:oleObj>
              </mc:Choice>
              <mc:Fallback>
                <p:oleObj name="Equation" r:id="rId4" imgW="1866600" imgH="190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43664"/>
                        <a:ext cx="4648200" cy="47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25950" y="3083401"/>
          <a:ext cx="2813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083401"/>
                        <a:ext cx="28130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32300" y="3539014"/>
          <a:ext cx="1358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539014"/>
                        <a:ext cx="13589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4275" y="4201002"/>
          <a:ext cx="46164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854000" imgH="190440" progId="Equation.DSMT4">
                  <p:embed/>
                </p:oleObj>
              </mc:Choice>
              <mc:Fallback>
                <p:oleObj name="Equation" r:id="rId10" imgW="1854000" imgH="1904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201002"/>
                        <a:ext cx="46164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25950" y="4640738"/>
          <a:ext cx="2813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130040" imgH="190440" progId="Equation.DSMT4">
                  <p:embed/>
                </p:oleObj>
              </mc:Choice>
              <mc:Fallback>
                <p:oleObj name="Equation" r:id="rId12" imgW="1130040" imgH="1904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640738"/>
                        <a:ext cx="28130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32300" y="5096351"/>
          <a:ext cx="1358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096351"/>
                        <a:ext cx="13589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5657166"/>
            <a:ext cx="482696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total commission earned will be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40287" y="5705951"/>
          <a:ext cx="3541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422360" imgH="177480" progId="Equation.DSMT4">
                  <p:embed/>
                </p:oleObj>
              </mc:Choice>
              <mc:Fallback>
                <p:oleObj name="Equation" r:id="rId16" imgW="142236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7" y="5705951"/>
                        <a:ext cx="3541713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15000" y="6207602"/>
          <a:ext cx="16764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672840" imgH="190440" progId="Equation.DSMT4">
                  <p:embed/>
                </p:oleObj>
              </mc:Choice>
              <mc:Fallback>
                <p:oleObj name="Equation" r:id="rId18" imgW="672840" imgH="1904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207602"/>
                        <a:ext cx="16764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1154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990600"/>
            <a:ext cx="2743200" cy="2511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6868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Practice: Tom works at the PNE as a vendor and makes $5 each hour and 20% commission on all his sales.  How much will he make in one day if he worked for 8 hours and made $950 in sale? 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1295400"/>
            <a:ext cx="2286000" cy="3043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52400" y="1852136"/>
            <a:ext cx="86901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re’s two parts to this question because is he paid in two different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ways: commission and sal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2690336"/>
            <a:ext cx="543129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His salary for eight hours of work will be: 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3400" y="3200400"/>
          <a:ext cx="32559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307880" imgH="203040" progId="Equation.DSMT4">
                  <p:embed/>
                </p:oleObj>
              </mc:Choice>
              <mc:Fallback>
                <p:oleObj name="Equation" r:id="rId6" imgW="1307880" imgH="20304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32559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687513" y="3671887"/>
          <a:ext cx="9794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671887"/>
                        <a:ext cx="97948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7505" y="4343400"/>
            <a:ext cx="494398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His commission is 20% of all his sales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95263" y="4724400"/>
          <a:ext cx="39195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1574640" imgH="177480" progId="Equation.DSMT4">
                  <p:embed/>
                </p:oleObj>
              </mc:Choice>
              <mc:Fallback>
                <p:oleObj name="Equation" r:id="rId10" imgW="1574640" imgH="17748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4724400"/>
                        <a:ext cx="39195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133600" y="5181600"/>
          <a:ext cx="1168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11684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1418" y="5562600"/>
            <a:ext cx="746229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total amount of money he made in one day of work is: 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133600" y="5943600"/>
          <a:ext cx="208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4" imgW="838080" imgH="177480" progId="Equation.DSMT4">
                  <p:embed/>
                </p:oleObj>
              </mc:Choice>
              <mc:Fallback>
                <p:oleObj name="Equation" r:id="rId14" imgW="838080" imgH="17748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943600"/>
                        <a:ext cx="20859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133600" y="6324600"/>
          <a:ext cx="11699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324600"/>
                        <a:ext cx="116998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8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816561"/>
            <a:ext cx="4105275" cy="223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610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x: Alan went to the Apple store to buy an </a:t>
            </a:r>
            <a:r>
              <a:rPr lang="en-CA" dirty="0" err="1"/>
              <a:t>iPad</a:t>
            </a:r>
            <a:r>
              <a:rPr lang="en-CA" dirty="0"/>
              <a:t> for $500.  It was on sale at 20% off because he had a friend who worked there.  If tax is 12%, how much will he pay in total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1" y="1447800"/>
            <a:ext cx="44958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20% of the cost is taken off the regular price of $500.0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362200"/>
            <a:ext cx="16002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Discount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0" y="2362200"/>
          <a:ext cx="222068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863280" imgH="177480" progId="Equation.DSMT4">
                  <p:embed/>
                </p:oleObj>
              </mc:Choice>
              <mc:Fallback>
                <p:oleObj name="Equation" r:id="rId5" imgW="8632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2200"/>
                        <a:ext cx="222068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35112" y="2819400"/>
          <a:ext cx="1208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2" y="2819400"/>
                        <a:ext cx="12080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429000"/>
            <a:ext cx="19812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Sale Price:</a:t>
            </a:r>
          </a:p>
          <a:p>
            <a:endParaRPr lang="en-CA" sz="23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6400" y="3886200"/>
          <a:ext cx="231933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901440" imgH="177480" progId="Equation.DSMT4">
                  <p:embed/>
                </p:oleObj>
              </mc:Choice>
              <mc:Fallback>
                <p:oleObj name="Equation" r:id="rId9" imgW="9014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231933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76400" y="3429000"/>
            <a:ext cx="49530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= Original Price – Discoun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76400" y="4343400"/>
          <a:ext cx="1209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12096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67400" y="3505200"/>
            <a:ext cx="33528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Tax is 12% on the </a:t>
            </a:r>
            <a:br>
              <a:rPr lang="en-CA" sz="2300" dirty="0">
                <a:solidFill>
                  <a:srgbClr val="FF0000"/>
                </a:solidFill>
              </a:rPr>
            </a:br>
            <a:r>
              <a:rPr lang="en-CA" sz="2300" dirty="0">
                <a:solidFill>
                  <a:srgbClr val="FF0000"/>
                </a:solidFill>
              </a:rPr>
              <a:t>sale price of the </a:t>
            </a:r>
            <a:r>
              <a:rPr lang="en-CA" sz="2300" dirty="0" err="1">
                <a:solidFill>
                  <a:srgbClr val="FF0000"/>
                </a:solidFill>
              </a:rPr>
              <a:t>iPad</a:t>
            </a:r>
            <a:endParaRPr lang="en-CA" sz="2300" dirty="0">
              <a:solidFill>
                <a:srgbClr val="FF0000"/>
              </a:solidFill>
            </a:endParaRPr>
          </a:p>
          <a:p>
            <a:endParaRPr lang="en-CA" sz="23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5067181"/>
            <a:ext cx="990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Tax: </a:t>
            </a:r>
          </a:p>
          <a:p>
            <a:endParaRPr lang="en-CA" sz="23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90600" y="5116324"/>
            <a:ext cx="2819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= Sale Price x 12%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90600" y="5562600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863280" imgH="177480" progId="Equation.DSMT4">
                  <p:embed/>
                </p:oleObj>
              </mc:Choice>
              <mc:Fallback>
                <p:oleObj name="Equation" r:id="rId13" imgW="86328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222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90600" y="6019800"/>
          <a:ext cx="101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19800"/>
                        <a:ext cx="1014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67200" y="5067181"/>
            <a:ext cx="9906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Total </a:t>
            </a:r>
            <a:br>
              <a:rPr lang="en-CA" sz="2300" dirty="0">
                <a:solidFill>
                  <a:srgbClr val="FF0000"/>
                </a:solidFill>
              </a:rPr>
            </a:br>
            <a:r>
              <a:rPr lang="en-CA" sz="2300" dirty="0">
                <a:solidFill>
                  <a:srgbClr val="FF0000"/>
                </a:solidFill>
              </a:rPr>
              <a:t>Cost: </a:t>
            </a:r>
          </a:p>
          <a:p>
            <a:endParaRPr lang="en-CA" sz="23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0" y="5181600"/>
            <a:ext cx="2819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= Sale Price + Tax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418137" y="5715000"/>
          <a:ext cx="2125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825480" imgH="177480" progId="Equation.DSMT4">
                  <p:embed/>
                </p:oleObj>
              </mc:Choice>
              <mc:Fallback>
                <p:oleObj name="Equation" r:id="rId17" imgW="82548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7" y="5715000"/>
                        <a:ext cx="21256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495925" y="6172200"/>
          <a:ext cx="1209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6172200"/>
                        <a:ext cx="12096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612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2" grpId="0"/>
      <p:bldP spid="13" grpId="0"/>
      <p:bldP spid="14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838200"/>
            <a:ext cx="2286000" cy="3029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228600"/>
            <a:ext cx="8229600" cy="137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Practice: Jenny went to Starbucks and bought 4 cups of coffee at $3.25 each.  If tax is 12%, how much would the total be?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1447800"/>
            <a:ext cx="5105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First calculate the total cost of the four cups of coffee before tax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33374" y="2335213"/>
          <a:ext cx="3629026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688760" imgH="203040" progId="Equation.DSMT4">
                  <p:embed/>
                </p:oleObj>
              </mc:Choice>
              <mc:Fallback>
                <p:oleObj name="Equation" r:id="rId5" imgW="1688760" imgH="2030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4" y="2335213"/>
                        <a:ext cx="3629026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38400" y="2819400"/>
          <a:ext cx="150685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150685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429000"/>
            <a:ext cx="52578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Now calculate the tax on the coffees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01625" y="3962400"/>
          <a:ext cx="3355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562040" imgH="177480" progId="Equation.DSMT4">
                  <p:embed/>
                </p:oleObj>
              </mc:Choice>
              <mc:Fallback>
                <p:oleObj name="Equation" r:id="rId9" imgW="1562040" imgH="1774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962400"/>
                        <a:ext cx="33559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28600" y="4419600"/>
          <a:ext cx="2700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1257120" imgH="177480" progId="Equation.DSMT4">
                  <p:embed/>
                </p:oleObj>
              </mc:Choice>
              <mc:Fallback>
                <p:oleObj name="Equation" r:id="rId11" imgW="125712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27003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270000" y="48768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876800"/>
                        <a:ext cx="109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357563" y="4419600"/>
          <a:ext cx="25098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1168200" imgH="177480" progId="Equation.DSMT4">
                  <p:embed/>
                </p:oleObj>
              </mc:Choice>
              <mc:Fallback>
                <p:oleObj name="Equation" r:id="rId15" imgW="116820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419600"/>
                        <a:ext cx="25098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186237" y="48768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7" y="4876800"/>
                        <a:ext cx="109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172200" y="4419600"/>
          <a:ext cx="291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1358640" imgH="177480" progId="Equation.DSMT4">
                  <p:embed/>
                </p:oleObj>
              </mc:Choice>
              <mc:Fallback>
                <p:oleObj name="Equation" r:id="rId19" imgW="1358640" imgH="17748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2917825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934200" y="4876800"/>
          <a:ext cx="1255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1" imgW="583920" imgH="177480" progId="Equation.DSMT4">
                  <p:embed/>
                </p:oleObj>
              </mc:Choice>
              <mc:Fallback>
                <p:oleObj name="Equation" r:id="rId21" imgW="583920" imgH="1774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255712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2400" y="5344924"/>
            <a:ext cx="63246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Total cost = Cost before Tax + Tax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612775" y="5867400"/>
          <a:ext cx="289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3" imgW="1346040" imgH="177480" progId="Equation.DSMT4">
                  <p:embed/>
                </p:oleObj>
              </mc:Choice>
              <mc:Fallback>
                <p:oleObj name="Equation" r:id="rId23" imgW="1346040" imgH="17748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867400"/>
                        <a:ext cx="289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219200" y="6324600"/>
          <a:ext cx="1600200" cy="42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324600"/>
                        <a:ext cx="1600200" cy="429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8382000" cy="2286000"/>
          </a:xfrm>
        </p:spPr>
        <p:txBody>
          <a:bodyPr/>
          <a:lstStyle/>
          <a:p>
            <a:pPr>
              <a:buNone/>
            </a:pPr>
            <a:r>
              <a:rPr lang="en-CA" dirty="0"/>
              <a:t>Ex: Johnny went to </a:t>
            </a:r>
            <a:r>
              <a:rPr lang="en-CA" dirty="0" err="1"/>
              <a:t>Sportscheck</a:t>
            </a:r>
            <a:r>
              <a:rPr lang="en-CA" dirty="0"/>
              <a:t> to buy a snowboard at a price of $450.  Last week the snowboard was on sale at 50% off.   This weekend, the snowboard will be on another sale at 50% off.  How much will the snowboard be after the second sale?  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981200"/>
            <a:ext cx="4281487" cy="2915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2438400"/>
            <a:ext cx="411042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Q: Is the snowboard free? 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 err="1">
                <a:solidFill>
                  <a:srgbClr val="FF0000"/>
                </a:solidFill>
              </a:rPr>
              <a:t>Ie</a:t>
            </a:r>
            <a:r>
              <a:rPr lang="en-CA" sz="2100" dirty="0">
                <a:solidFill>
                  <a:srgbClr val="FF0000"/>
                </a:solidFill>
              </a:rPr>
              <a:t>: 50% + 50% off is 100% off??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223736"/>
            <a:ext cx="77457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NO!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680936"/>
            <a:ext cx="426270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Under the first sale, the pric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dropped by 50%, so it costs $22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648200"/>
            <a:ext cx="425469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Under the second sale, the pric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dropped by 50% again.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5538" y="5509736"/>
            <a:ext cx="77916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However this time it is only 50% of $225.  So the price will be </a:t>
            </a:r>
          </a:p>
          <a:p>
            <a:r>
              <a:rPr lang="en-CA" sz="2100" dirty="0">
                <a:solidFill>
                  <a:srgbClr val="FF0000"/>
                </a:solidFill>
              </a:rPr>
              <a:t>half of $225, which is </a:t>
            </a: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3200400" y="5943600"/>
          <a:ext cx="183111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276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943600"/>
                        <a:ext cx="183111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8382000" cy="2286000"/>
          </a:xfrm>
        </p:spPr>
        <p:txBody>
          <a:bodyPr/>
          <a:lstStyle/>
          <a:p>
            <a:pPr>
              <a:buNone/>
            </a:pPr>
            <a:r>
              <a:rPr lang="en-CA" dirty="0"/>
              <a:t>Ex: Johnny went to </a:t>
            </a:r>
            <a:r>
              <a:rPr lang="en-CA" dirty="0" err="1"/>
              <a:t>Sportscheck</a:t>
            </a:r>
            <a:r>
              <a:rPr lang="en-CA" dirty="0"/>
              <a:t> to buy a snowboard at a price of $450.  Last week the snowboard was on sale at 40% off.   This weekend, the snowboard will be on another sale at 60% off.  How much will the snowboard be after the second sale?  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981200"/>
            <a:ext cx="4281487" cy="2915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2438400"/>
            <a:ext cx="4259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Q: Will this sale be cheaper than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the previous one or </a:t>
            </a:r>
            <a:r>
              <a:rPr lang="en-CA" sz="2100">
                <a:solidFill>
                  <a:srgbClr val="FF0000"/>
                </a:solidFill>
              </a:rPr>
              <a:t>the same??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3223736"/>
            <a:ext cx="191110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Let’s find out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680936"/>
            <a:ext cx="39388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1</a:t>
            </a:r>
            <a:r>
              <a:rPr lang="en-CA" sz="2100" baseline="30000" dirty="0">
                <a:solidFill>
                  <a:srgbClr val="FF0000"/>
                </a:solidFill>
              </a:rPr>
              <a:t>st</a:t>
            </a:r>
            <a:r>
              <a:rPr lang="en-CA" sz="2100" dirty="0">
                <a:solidFill>
                  <a:srgbClr val="FF0000"/>
                </a:solidFill>
              </a:rPr>
              <a:t> discount is 40% off.  So you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keep 60% of the pri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5102915"/>
            <a:ext cx="665759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2</a:t>
            </a:r>
            <a:r>
              <a:rPr lang="en-CA" sz="2100" baseline="30000" dirty="0">
                <a:solidFill>
                  <a:srgbClr val="FF0000"/>
                </a:solidFill>
              </a:rPr>
              <a:t>nd</a:t>
            </a:r>
            <a:r>
              <a:rPr lang="en-CA" sz="2100" dirty="0">
                <a:solidFill>
                  <a:srgbClr val="FF0000"/>
                </a:solidFill>
              </a:rPr>
              <a:t> Discount is 60% off, so you keep 40% of the price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A4D1685-56F6-4814-AF1B-C34D4038B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38482"/>
              </p:ext>
            </p:extLst>
          </p:nvPr>
        </p:nvGraphicFramePr>
        <p:xfrm>
          <a:off x="304800" y="4337095"/>
          <a:ext cx="3644900" cy="5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7A4D1685-56F6-4814-AF1B-C34D4038B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37095"/>
                        <a:ext cx="3644900" cy="516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493411D6-352E-462C-8718-B1E6F19D1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07128"/>
              </p:ext>
            </p:extLst>
          </p:nvPr>
        </p:nvGraphicFramePr>
        <p:xfrm>
          <a:off x="2165392" y="4773487"/>
          <a:ext cx="1060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493411D6-352E-462C-8718-B1E6F19D1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92" y="4773487"/>
                        <a:ext cx="1060450" cy="401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403F22D-7E1B-4D67-8EA3-29BC6CC25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61384"/>
              </p:ext>
            </p:extLst>
          </p:nvPr>
        </p:nvGraphicFramePr>
        <p:xfrm>
          <a:off x="228600" y="5427663"/>
          <a:ext cx="37877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403F22D-7E1B-4D67-8EA3-29BC6CC25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27663"/>
                        <a:ext cx="3787775" cy="515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D83BF42-20AB-4CAD-9AE7-1CABD9117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99632"/>
              </p:ext>
            </p:extLst>
          </p:nvPr>
        </p:nvGraphicFramePr>
        <p:xfrm>
          <a:off x="2133600" y="5922962"/>
          <a:ext cx="1060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CD83BF42-20AB-4CAD-9AE7-1CABD9117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922962"/>
                        <a:ext cx="1060450" cy="401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C5350BC-C0C1-443C-8E0D-4AFCCCC3C7B6}"/>
              </a:ext>
            </a:extLst>
          </p:cNvPr>
          <p:cNvSpPr txBox="1"/>
          <p:nvPr/>
        </p:nvSpPr>
        <p:spPr>
          <a:xfrm>
            <a:off x="304800" y="6268348"/>
            <a:ext cx="530946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sale price after both discount is $108</a:t>
            </a:r>
          </a:p>
        </p:txBody>
      </p:sp>
    </p:spTree>
    <p:extLst>
      <p:ext uri="{BB962C8B-B14F-4D97-AF65-F5344CB8AC3E}">
        <p14:creationId xmlns:p14="http://schemas.microsoft.com/office/powerpoint/2010/main" val="181912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228600"/>
            <a:ext cx="5943600" cy="21336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Jerry bought an Audi R8 for $80,000. If the value of the vehicle depreciates 10% each year, what would be the value after 4 years? 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28600"/>
            <a:ext cx="2819400" cy="206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" y="1775936"/>
            <a:ext cx="574388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Depreciation means that the value of the car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will go dow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61736"/>
            <a:ext cx="804739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Keep in mind that: If you lose 10%, that means you keep 90%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5223" y="2895600"/>
            <a:ext cx="857157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you lose 10% each year, think of it as keeping only 90% each yea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3352800"/>
            <a:ext cx="738856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o multiply by 0.90 for each year that the car depreci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851702"/>
            <a:ext cx="126188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1</a:t>
            </a:r>
            <a:r>
              <a:rPr lang="en-CA" sz="2100" baseline="30000" dirty="0">
                <a:solidFill>
                  <a:srgbClr val="FF0000"/>
                </a:solidFill>
              </a:rPr>
              <a:t>st</a:t>
            </a:r>
            <a:r>
              <a:rPr lang="en-CA" sz="2100" dirty="0">
                <a:solidFill>
                  <a:srgbClr val="FF0000"/>
                </a:solidFill>
              </a:rPr>
              <a:t> year: 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219200" y="3893693"/>
          <a:ext cx="2517775" cy="44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066680" imgH="190440" progId="Equation.DSMT4">
                  <p:embed/>
                </p:oleObj>
              </mc:Choice>
              <mc:Fallback>
                <p:oleObj name="Equation" r:id="rId5" imgW="1066680" imgH="19044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93693"/>
                        <a:ext cx="2517775" cy="449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219200" y="4351338"/>
          <a:ext cx="1589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672840" imgH="190440" progId="Equation.DSMT4">
                  <p:embed/>
                </p:oleObj>
              </mc:Choice>
              <mc:Fallback>
                <p:oleObj name="Equation" r:id="rId7" imgW="672840" imgH="1904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51338"/>
                        <a:ext cx="15890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95800" y="3927902"/>
            <a:ext cx="131959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2</a:t>
            </a:r>
            <a:r>
              <a:rPr lang="en-CA" sz="2100" baseline="30000" dirty="0">
                <a:solidFill>
                  <a:srgbClr val="FF0000"/>
                </a:solidFill>
              </a:rPr>
              <a:t>nd</a:t>
            </a:r>
            <a:r>
              <a:rPr lang="en-CA" sz="2100" dirty="0">
                <a:solidFill>
                  <a:srgbClr val="FF0000"/>
                </a:solidFill>
              </a:rPr>
              <a:t> year: 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562600" y="3969893"/>
          <a:ext cx="2517775" cy="44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066680" imgH="190440" progId="Equation.DSMT4">
                  <p:embed/>
                </p:oleObj>
              </mc:Choice>
              <mc:Fallback>
                <p:oleObj name="Equation" r:id="rId9" imgW="1066680" imgH="1904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69893"/>
                        <a:ext cx="2517775" cy="449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562600" y="4427538"/>
          <a:ext cx="1589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672840" imgH="190440" progId="Equation.DSMT4">
                  <p:embed/>
                </p:oleObj>
              </mc:Choice>
              <mc:Fallback>
                <p:oleObj name="Equation" r:id="rId11" imgW="672840" imgH="1904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27538"/>
                        <a:ext cx="15890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8600" y="4994702"/>
            <a:ext cx="129073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3</a:t>
            </a:r>
            <a:r>
              <a:rPr lang="en-CA" sz="2100" baseline="30000" dirty="0">
                <a:solidFill>
                  <a:srgbClr val="FF0000"/>
                </a:solidFill>
              </a:rPr>
              <a:t>rd</a:t>
            </a:r>
            <a:r>
              <a:rPr lang="en-CA" sz="2100" dirty="0">
                <a:solidFill>
                  <a:srgbClr val="FF0000"/>
                </a:solidFill>
              </a:rPr>
              <a:t> year: 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309688" y="5037138"/>
          <a:ext cx="24876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3" imgW="1054080" imgH="190440" progId="Equation.DSMT4">
                  <p:embed/>
                </p:oleObj>
              </mc:Choice>
              <mc:Fallback>
                <p:oleObj name="Equation" r:id="rId13" imgW="1054080" imgH="19044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5037138"/>
                        <a:ext cx="248761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295400" y="5494338"/>
          <a:ext cx="1589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5" imgW="672840" imgH="190440" progId="Equation.DSMT4">
                  <p:embed/>
                </p:oleObj>
              </mc:Choice>
              <mc:Fallback>
                <p:oleObj name="Equation" r:id="rId15" imgW="672840" imgH="1904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4338"/>
                        <a:ext cx="15890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95800" y="5029200"/>
            <a:ext cx="12875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4</a:t>
            </a:r>
            <a:r>
              <a:rPr lang="en-CA" sz="2100" baseline="30000" dirty="0">
                <a:solidFill>
                  <a:srgbClr val="FF0000"/>
                </a:solidFill>
              </a:rPr>
              <a:t>th</a:t>
            </a:r>
            <a:r>
              <a:rPr lang="en-CA" sz="2100" dirty="0">
                <a:solidFill>
                  <a:srgbClr val="FF0000"/>
                </a:solidFill>
              </a:rPr>
              <a:t> year: 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5576888" y="5071636"/>
          <a:ext cx="24876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7" imgW="1054080" imgH="190440" progId="Equation.DSMT4">
                  <p:embed/>
                </p:oleObj>
              </mc:Choice>
              <mc:Fallback>
                <p:oleObj name="Equation" r:id="rId17" imgW="1054080" imgH="1904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5071636"/>
                        <a:ext cx="248761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562600" y="5528836"/>
          <a:ext cx="1589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9" imgW="672840" imgH="190440" progId="Equation.DSMT4">
                  <p:embed/>
                </p:oleObj>
              </mc:Choice>
              <mc:Fallback>
                <p:oleObj name="Equation" r:id="rId19" imgW="672840" imgH="19044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528836"/>
                        <a:ext cx="15890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52400" y="6172200"/>
            <a:ext cx="838562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After four years the car is worth $52,488.  Depreciated by $27,512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474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2" grpId="0"/>
      <p:bldP spid="15" grpId="0"/>
      <p:bldP spid="18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ISPRING_SCORM_PASSING_SCORE" val="100.0000000000"/>
  <p:tag name="GENSWF_OUTPUT_FILE_NAME" val="m8pch34"/>
  <p:tag name="ISPRING_RESOURCE_PATHS_HASH_2" val="bde216b83a39d54c5135ecaf64e2479c53f8a2"/>
  <p:tag name="ISPRING_ULTRA_SCORM_COURSE_ID" val="615E88D0-4896-4E20-B2A8-E093E4A93E18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3.4 Applications of Percentag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8P"/>
  <p:tag name="ISPRING_RESOURCE_PATHS_HASH_PRESENTER" val="b054ac583d308af379b1b3847ef19d5f46b43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38</TotalTime>
  <Words>829</Words>
  <Application>Microsoft Office PowerPoint</Application>
  <PresentationFormat>On-screen Show (4:3)</PresentationFormat>
  <Paragraphs>76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3.4  Applications of Percentages</vt:lpstr>
      <vt:lpstr>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4 Applications of Percentages</dc:title>
  <dc:creator>Danny Young</dc:creator>
  <cp:lastModifiedBy>Danny Young</cp:lastModifiedBy>
  <cp:revision>70</cp:revision>
  <dcterms:created xsi:type="dcterms:W3CDTF">2012-10-25T04:03:01Z</dcterms:created>
  <dcterms:modified xsi:type="dcterms:W3CDTF">2018-11-05T06:34:39Z</dcterms:modified>
</cp:coreProperties>
</file>